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A24C19">
        <w:rPr>
          <w:rFonts w:ascii="Comic Sans MS" w:hAnsi="Comic Sans MS"/>
          <w:sz w:val="24"/>
          <w:szCs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79.75pt;height:17.25pt" fillcolor="#9400ed" strokecolor="#eaeaea" strokeweight="1pt">
            <v:fill color2="blue" angle="-90" colors="0 #a603ab;13763f #0819fb;22938f #1a8d48;34079f yellow;47841f #ee3f17;57672f #e81766;1 #a603ab" method="none" type="gradient"/>
            <v:shadow on="t" type="perspective" color="silver" opacity="52429f" origin="-.5,.5" matrix=",46340f,,.5,,-4768371582e-16"/>
            <v:textpath style="font-family:&quot;Arial Black&quot;;font-size:12pt;v-text-kern:t" trim="t" fitpath="t" string="TALLERES DE TRIGONOMETRIA GRADO 10"/>
          </v:shape>
        </w:pict>
      </w:r>
    </w:p>
    <w:p w:rsidR="00EC7E1A" w:rsidRPr="00125FE8" w:rsidRDefault="00EC7E1A" w:rsidP="00EC7E1A">
      <w:pPr>
        <w:jc w:val="right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ind w:left="284" w:firstLine="42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1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SISTEMA SEXAGESIMAL</w:t>
      </w:r>
    </w:p>
    <w:p w:rsidR="00EC7E1A" w:rsidRPr="00125FE8" w:rsidRDefault="00EC7E1A" w:rsidP="00EC7E1A">
      <w:pPr>
        <w:numPr>
          <w:ilvl w:val="0"/>
          <w:numId w:val="1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nvertir y verificar la respuesta con la calculadora:</w:t>
      </w:r>
    </w:p>
    <w:p w:rsidR="00EC7E1A" w:rsidRPr="00125FE8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52º  a 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 ’</w:t>
      </w:r>
    </w:p>
    <w:p w:rsidR="00EC7E1A" w:rsidRPr="00125FE8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23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  </w:t>
      </w:r>
      <w:r w:rsidRPr="00125FE8">
        <w:rPr>
          <w:rFonts w:ascii="Comic Sans MS" w:hAnsi="Comic Sans MS"/>
          <w:sz w:val="24"/>
          <w:szCs w:val="24"/>
        </w:rPr>
        <w:t>a  º</w:t>
      </w:r>
    </w:p>
    <w:p w:rsidR="00EC7E1A" w:rsidRPr="00125FE8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28,95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  </w:t>
      </w:r>
      <w:r w:rsidRPr="00125FE8">
        <w:rPr>
          <w:rFonts w:ascii="Comic Sans MS" w:hAnsi="Comic Sans MS"/>
          <w:sz w:val="24"/>
          <w:szCs w:val="24"/>
        </w:rPr>
        <w:t xml:space="preserve">a  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</w:p>
    <w:p w:rsidR="00EC7E1A" w:rsidRPr="00125FE8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35229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’  </w:t>
      </w:r>
      <w:r w:rsidRPr="00125FE8">
        <w:rPr>
          <w:rFonts w:ascii="Comic Sans MS" w:hAnsi="Comic Sans MS"/>
          <w:sz w:val="24"/>
          <w:szCs w:val="24"/>
        </w:rPr>
        <w:t xml:space="preserve">a  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</w:p>
    <w:p w:rsidR="00EC7E1A" w:rsidRPr="00125FE8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43º  a 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</w:p>
    <w:p w:rsidR="00EC7E1A" w:rsidRPr="00125FE8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54000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’  </w:t>
      </w:r>
      <w:r w:rsidRPr="00125FE8">
        <w:rPr>
          <w:rFonts w:ascii="Comic Sans MS" w:hAnsi="Comic Sans MS"/>
          <w:sz w:val="24"/>
          <w:szCs w:val="24"/>
        </w:rPr>
        <w:t>a  º</w:t>
      </w:r>
    </w:p>
    <w:p w:rsidR="00EC7E1A" w:rsidRPr="00125FE8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b/>
          <w:bCs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38º 57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29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’  </w:t>
      </w:r>
      <w:r w:rsidRPr="00125FE8">
        <w:rPr>
          <w:rFonts w:ascii="Comic Sans MS" w:hAnsi="Comic Sans MS"/>
          <w:sz w:val="24"/>
          <w:szCs w:val="24"/>
        </w:rPr>
        <w:t>a  º</w:t>
      </w:r>
    </w:p>
    <w:p w:rsidR="00EC7E1A" w:rsidRPr="00125FE8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b/>
          <w:bCs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24,75º  a  º  </w:t>
      </w:r>
      <w:r w:rsidRPr="00125FE8">
        <w:rPr>
          <w:rFonts w:ascii="Comic Sans MS" w:hAnsi="Comic Sans MS"/>
          <w:b/>
          <w:bCs/>
          <w:sz w:val="24"/>
          <w:szCs w:val="24"/>
        </w:rPr>
        <w:t>’  ’’</w:t>
      </w:r>
    </w:p>
    <w:p w:rsidR="00EC7E1A" w:rsidRPr="00125FE8" w:rsidRDefault="00EC7E1A" w:rsidP="00EC7E1A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b/>
          <w:bCs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48,953º  a  º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  ’  ’’</w:t>
      </w:r>
    </w:p>
    <w:p w:rsidR="00EC7E1A" w:rsidRPr="00125FE8" w:rsidRDefault="00EC7E1A" w:rsidP="00EC7E1A">
      <w:pPr>
        <w:numPr>
          <w:ilvl w:val="0"/>
          <w:numId w:val="2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el valor de los ángulos desconocidos:</w:t>
      </w:r>
    </w:p>
    <w:p w:rsidR="00EC7E1A" w:rsidRPr="00125FE8" w:rsidRDefault="00EC7E1A" w:rsidP="00EC7E1A">
      <w:pPr>
        <w:numPr>
          <w:ilvl w:val="0"/>
          <w:numId w:val="3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4851" w:dyaOrig="2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5.5pt;height:98.25pt" o:ole="">
            <v:imagedata r:id="rId5" o:title=""/>
          </v:shape>
          <o:OLEObject Type="Embed" ProgID="CorelDRAW.Graphic.11" ShapeID="_x0000_i1026" DrawAspect="Content" ObjectID="_1338387193" r:id="rId6"/>
        </w:object>
      </w:r>
    </w:p>
    <w:p w:rsidR="00EC7E1A" w:rsidRPr="00125FE8" w:rsidRDefault="00EC7E1A" w:rsidP="00EC7E1A">
      <w:pPr>
        <w:numPr>
          <w:ilvl w:val="0"/>
          <w:numId w:val="3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470" w:dyaOrig="3183">
          <v:shape id="_x0000_i1027" type="#_x0000_t75" style="width:156.75pt;height:143.25pt" o:ole="">
            <v:imagedata r:id="rId7" o:title=""/>
          </v:shape>
          <o:OLEObject Type="Embed" ProgID="CorelDRAW.Graphic.11" ShapeID="_x0000_i1027" DrawAspect="Content" ObjectID="_1338387194" r:id="rId8"/>
        </w:object>
      </w:r>
    </w:p>
    <w:p w:rsidR="00EC7E1A" w:rsidRPr="00125FE8" w:rsidRDefault="00EC7E1A" w:rsidP="00EC7E1A">
      <w:pPr>
        <w:numPr>
          <w:ilvl w:val="1"/>
          <w:numId w:val="3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Realizar las siguientes operaciones:</w:t>
      </w:r>
    </w:p>
    <w:p w:rsidR="00EC7E1A" w:rsidRPr="00125FE8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38º 27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 </w:t>
      </w:r>
      <w:r w:rsidRPr="00125FE8">
        <w:rPr>
          <w:rFonts w:ascii="Comic Sans MS" w:hAnsi="Comic Sans MS"/>
          <w:sz w:val="24"/>
          <w:szCs w:val="24"/>
        </w:rPr>
        <w:t>43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 xml:space="preserve"> + 24º 32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51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</w:p>
    <w:p w:rsidR="00EC7E1A" w:rsidRPr="00125FE8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2º 53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45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>+ 29º 47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>+ 128º 46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59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</w:p>
    <w:p w:rsidR="00EC7E1A" w:rsidRPr="00125FE8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26º 37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 </w:t>
      </w:r>
      <w:r w:rsidRPr="00125FE8">
        <w:rPr>
          <w:rFonts w:ascii="Comic Sans MS" w:hAnsi="Comic Sans MS"/>
          <w:sz w:val="24"/>
          <w:szCs w:val="24"/>
        </w:rPr>
        <w:t>16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’ </w:t>
      </w:r>
      <w:r w:rsidRPr="00125FE8">
        <w:rPr>
          <w:rFonts w:ascii="Comic Sans MS" w:hAnsi="Comic Sans MS"/>
          <w:sz w:val="24"/>
          <w:szCs w:val="24"/>
        </w:rPr>
        <w:t>– 11º 12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13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</w:p>
    <w:p w:rsidR="00EC7E1A" w:rsidRPr="00125FE8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5º 13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19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 xml:space="preserve"> – 9º 54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57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ab/>
      </w:r>
    </w:p>
    <w:p w:rsidR="00EC7E1A" w:rsidRPr="00125FE8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28º 37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’ </w:t>
      </w:r>
      <w:r w:rsidRPr="00125FE8">
        <w:rPr>
          <w:rFonts w:ascii="Comic Sans MS" w:hAnsi="Comic Sans MS"/>
          <w:sz w:val="24"/>
          <w:szCs w:val="24"/>
        </w:rPr>
        <w:t>-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>16º 14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EC7E1A" w:rsidRPr="00125FE8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7(11º 15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21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>)</w:t>
      </w:r>
    </w:p>
    <w:p w:rsidR="00EC7E1A" w:rsidRPr="00125FE8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240" w:dyaOrig="600">
          <v:shape id="_x0000_i1028" type="#_x0000_t75" style="width:12pt;height:30pt" o:ole="">
            <v:imagedata r:id="rId9" o:title=""/>
          </v:shape>
          <o:OLEObject Type="Embed" ProgID="Equation.DSMT4" ShapeID="_x0000_i1028" DrawAspect="Content" ObjectID="_1338387195" r:id="rId10"/>
        </w:object>
      </w:r>
      <w:r w:rsidRPr="00125FE8">
        <w:rPr>
          <w:rFonts w:ascii="Comic Sans MS" w:hAnsi="Comic Sans MS"/>
          <w:sz w:val="24"/>
          <w:szCs w:val="24"/>
        </w:rPr>
        <w:t>(20º 18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36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>)</w:t>
      </w:r>
    </w:p>
    <w:p w:rsidR="00EC7E1A" w:rsidRPr="00125FE8" w:rsidRDefault="00EC7E1A" w:rsidP="00EC7E1A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260" w:dyaOrig="600">
          <v:shape id="_x0000_i1029" type="#_x0000_t75" style="width:12.75pt;height:30pt" o:ole="">
            <v:imagedata r:id="rId11" o:title=""/>
          </v:shape>
          <o:OLEObject Type="Embed" ProgID="Equation.DSMT4" ShapeID="_x0000_i1029" DrawAspect="Content" ObjectID="_1338387196" r:id="rId12"/>
        </w:object>
      </w:r>
      <w:r w:rsidRPr="00125FE8">
        <w:rPr>
          <w:rFonts w:ascii="Comic Sans MS" w:hAnsi="Comic Sans MS"/>
          <w:sz w:val="24"/>
          <w:szCs w:val="24"/>
        </w:rPr>
        <w:t>(32º 11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13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>)</w:t>
      </w:r>
    </w:p>
    <w:p w:rsidR="00EC7E1A" w:rsidRPr="00125FE8" w:rsidRDefault="00EC7E1A" w:rsidP="00EC7E1A">
      <w:pPr>
        <w:numPr>
          <w:ilvl w:val="1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Usando transportador graficar los siguientes ángulos:</w:t>
      </w: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45º, 70º, 90º, 150º, 180º, 230º, 270º, 300º, 360º, 400º, 500º, 1150º, 3973º.</w:t>
      </w: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2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SISTEMA CIRCULAR O DE RADIANES</w:t>
      </w:r>
    </w:p>
    <w:p w:rsidR="00EC7E1A" w:rsidRPr="00125FE8" w:rsidRDefault="00EC7E1A" w:rsidP="00EC7E1A">
      <w:pPr>
        <w:numPr>
          <w:ilvl w:val="0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nvertir:</w: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1160" w:dyaOrig="600">
          <v:shape id="_x0000_i1030" type="#_x0000_t75" style="width:57.75pt;height:30pt" o:ole="">
            <v:imagedata r:id="rId13" o:title=""/>
          </v:shape>
          <o:OLEObject Type="Embed" ProgID="Equation.DSMT4" ShapeID="_x0000_i1030" DrawAspect="Content" ObjectID="_1338387197" r:id="rId14"/>
        </w:objec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1160" w:dyaOrig="600">
          <v:shape id="_x0000_i1031" type="#_x0000_t75" style="width:57.75pt;height:30pt" o:ole="">
            <v:imagedata r:id="rId15" o:title=""/>
          </v:shape>
          <o:OLEObject Type="Embed" ProgID="Equation.DSMT4" ShapeID="_x0000_i1031" DrawAspect="Content" ObjectID="_1338387198" r:id="rId16"/>
        </w:objec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1180" w:dyaOrig="300">
          <v:shape id="_x0000_i1032" type="#_x0000_t75" style="width:59.25pt;height:15pt" o:ole="">
            <v:imagedata r:id="rId17" o:title=""/>
          </v:shape>
          <o:OLEObject Type="Embed" ProgID="Equation.DSMT4" ShapeID="_x0000_i1032" DrawAspect="Content" ObjectID="_1338387199" r:id="rId18"/>
        </w:objec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1020" w:dyaOrig="600">
          <v:shape id="_x0000_i1033" type="#_x0000_t75" style="width:51pt;height:30pt" o:ole="">
            <v:imagedata r:id="rId19" o:title=""/>
          </v:shape>
          <o:OLEObject Type="Embed" ProgID="Equation.DSMT4" ShapeID="_x0000_i1033" DrawAspect="Content" ObjectID="_1338387200" r:id="rId20"/>
        </w:objec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1040" w:dyaOrig="300">
          <v:shape id="_x0000_i1034" type="#_x0000_t75" style="width:51.75pt;height:15pt" o:ole="">
            <v:imagedata r:id="rId21" o:title=""/>
          </v:shape>
          <o:OLEObject Type="Embed" ProgID="Equation.DSMT4" ShapeID="_x0000_i1034" DrawAspect="Content" ObjectID="_1338387201" r:id="rId22"/>
        </w:objec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330º  a  Rad</w: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35º  a  Rad</w: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480º  a  Rad</w: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1740" w:dyaOrig="600">
          <v:shape id="_x0000_i1035" type="#_x0000_t75" style="width:87pt;height:30pt" o:ole="">
            <v:imagedata r:id="rId23" o:title=""/>
          </v:shape>
          <o:OLEObject Type="Embed" ProgID="Equation.DSMT4" ShapeID="_x0000_i1035" DrawAspect="Content" ObjectID="_1338387202" r:id="rId24"/>
        </w:objec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1520" w:dyaOrig="600">
          <v:shape id="_x0000_i1036" type="#_x0000_t75" style="width:75.75pt;height:30pt" o:ole="">
            <v:imagedata r:id="rId25" o:title=""/>
          </v:shape>
          <o:OLEObject Type="Embed" ProgID="Equation.DSMT4" ShapeID="_x0000_i1036" DrawAspect="Content" ObjectID="_1338387203" r:id="rId26"/>
        </w:objec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400º  a  vueltas</w:t>
      </w:r>
    </w:p>
    <w:p w:rsidR="00EC7E1A" w:rsidRPr="00125FE8" w:rsidRDefault="00EC7E1A" w:rsidP="00EC7E1A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3 vueltas  a  º</w:t>
      </w:r>
    </w:p>
    <w:p w:rsidR="00EC7E1A" w:rsidRPr="00125FE8" w:rsidRDefault="00EC7E1A" w:rsidP="00EC7E1A">
      <w:pPr>
        <w:numPr>
          <w:ilvl w:val="2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Graficar:</w:t>
      </w:r>
    </w:p>
    <w:p w:rsidR="00EC7E1A" w:rsidRPr="00125FE8" w:rsidRDefault="00EC7E1A" w:rsidP="00EC7E1A">
      <w:pPr>
        <w:numPr>
          <w:ilvl w:val="3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639" w:dyaOrig="600">
          <v:shape id="_x0000_i1037" type="#_x0000_t75" style="width:32.25pt;height:30pt" o:ole="">
            <v:imagedata r:id="rId27" o:title=""/>
          </v:shape>
          <o:OLEObject Type="Embed" ProgID="Equation.DSMT4" ShapeID="_x0000_i1037" DrawAspect="Content" ObjectID="_1338387204" r:id="rId28"/>
        </w:object>
      </w:r>
    </w:p>
    <w:p w:rsidR="00EC7E1A" w:rsidRPr="00125FE8" w:rsidRDefault="00EC7E1A" w:rsidP="00EC7E1A">
      <w:pPr>
        <w:numPr>
          <w:ilvl w:val="3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760" w:dyaOrig="600">
          <v:shape id="_x0000_i1038" type="#_x0000_t75" style="width:38.25pt;height:30pt" o:ole="">
            <v:imagedata r:id="rId29" o:title=""/>
          </v:shape>
          <o:OLEObject Type="Embed" ProgID="Equation.DSMT4" ShapeID="_x0000_i1038" DrawAspect="Content" ObjectID="_1338387205" r:id="rId30"/>
        </w:object>
      </w:r>
    </w:p>
    <w:p w:rsidR="00EC7E1A" w:rsidRPr="00125FE8" w:rsidRDefault="00EC7E1A" w:rsidP="00EC7E1A">
      <w:pPr>
        <w:numPr>
          <w:ilvl w:val="4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Investigar acerca del sistema centesimal y cómo se convierte a los otros sistemas de medida angular.</w:t>
      </w:r>
    </w:p>
    <w:p w:rsidR="00EC7E1A" w:rsidRPr="00125FE8" w:rsidRDefault="00EC7E1A" w:rsidP="00EC7E1A">
      <w:pPr>
        <w:ind w:left="284" w:firstLine="424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3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TEOREMA DE PITÁGORAS</w:t>
      </w: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el valor del lado desconocido:</w:t>
      </w:r>
    </w:p>
    <w:p w:rsidR="00EC7E1A" w:rsidRPr="00125FE8" w:rsidRDefault="00EC7E1A" w:rsidP="00EC7E1A">
      <w:pPr>
        <w:numPr>
          <w:ilvl w:val="0"/>
          <w:numId w:val="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606" w:dyaOrig="3273">
          <v:shape id="_x0000_i1039" type="#_x0000_t75" style="width:120pt;height:108.75pt" o:ole="">
            <v:imagedata r:id="rId31" o:title=""/>
          </v:shape>
          <o:OLEObject Type="Embed" ProgID="CorelDRAW.Graphic.11" ShapeID="_x0000_i1039" DrawAspect="Content" ObjectID="_1338387206" r:id="rId32"/>
        </w:object>
      </w:r>
    </w:p>
    <w:p w:rsidR="00EC7E1A" w:rsidRPr="00125FE8" w:rsidRDefault="00EC7E1A" w:rsidP="00EC7E1A">
      <w:pPr>
        <w:numPr>
          <w:ilvl w:val="0"/>
          <w:numId w:val="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2362" w:dyaOrig="2954">
          <v:shape id="_x0000_i1040" type="#_x0000_t75" style="width:89.25pt;height:112.5pt" o:ole="">
            <v:imagedata r:id="rId33" o:title=""/>
          </v:shape>
          <o:OLEObject Type="Embed" ProgID="CorelDRAW.Graphic.11" ShapeID="_x0000_i1040" DrawAspect="Content" ObjectID="_1338387207" r:id="rId34"/>
        </w:object>
      </w:r>
    </w:p>
    <w:p w:rsidR="00EC7E1A" w:rsidRPr="00125FE8" w:rsidRDefault="00EC7E1A" w:rsidP="00EC7E1A">
      <w:pPr>
        <w:numPr>
          <w:ilvl w:val="0"/>
          <w:numId w:val="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117" w:dyaOrig="2679">
          <v:shape id="_x0000_i1041" type="#_x0000_t75" style="width:112.5pt;height:96pt" o:ole="">
            <v:imagedata r:id="rId35" o:title=""/>
          </v:shape>
          <o:OLEObject Type="Embed" ProgID="CorelDRAW.Graphic.11" ShapeID="_x0000_i1041" DrawAspect="Content" ObjectID="_1338387208" r:id="rId36"/>
        </w:object>
      </w:r>
    </w:p>
    <w:p w:rsidR="00EC7E1A" w:rsidRPr="00125FE8" w:rsidRDefault="00EC7E1A" w:rsidP="00EC7E1A">
      <w:pPr>
        <w:tabs>
          <w:tab w:val="num" w:pos="72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ab/>
      </w:r>
      <w:r w:rsidRPr="00125FE8">
        <w:rPr>
          <w:rFonts w:ascii="Comic Sans MS" w:hAnsi="Comic Sans MS"/>
          <w:sz w:val="24"/>
          <w:szCs w:val="24"/>
        </w:rPr>
        <w:tab/>
      </w:r>
      <w:r w:rsidRPr="00125FE8">
        <w:rPr>
          <w:rFonts w:ascii="Comic Sans MS" w:hAnsi="Comic Sans MS"/>
          <w:sz w:val="24"/>
          <w:szCs w:val="24"/>
        </w:rPr>
        <w:tab/>
        <w:t xml:space="preserve">a </w:t>
      </w:r>
      <w:proofErr w:type="gramStart"/>
      <w:r w:rsidRPr="00125FE8">
        <w:rPr>
          <w:rFonts w:ascii="Comic Sans MS" w:hAnsi="Comic Sans MS"/>
          <w:sz w:val="24"/>
          <w:szCs w:val="24"/>
        </w:rPr>
        <w:t>= ?</w:t>
      </w:r>
      <w:proofErr w:type="gramEnd"/>
    </w:p>
    <w:p w:rsidR="00EC7E1A" w:rsidRPr="00125FE8" w:rsidRDefault="00EC7E1A" w:rsidP="00EC7E1A">
      <w:pPr>
        <w:numPr>
          <w:ilvl w:val="0"/>
          <w:numId w:val="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</w:t>
      </w:r>
      <w:r w:rsidRPr="00125FE8">
        <w:rPr>
          <w:rFonts w:ascii="Comic Sans MS" w:hAnsi="Comic Sans MS"/>
          <w:sz w:val="24"/>
          <w:szCs w:val="24"/>
        </w:rPr>
        <w:object w:dxaOrig="3356" w:dyaOrig="1882">
          <v:shape id="_x0000_i1042" type="#_x0000_t75" style="width:154.5pt;height:86.25pt" o:ole="">
            <v:imagedata r:id="rId37" o:title=""/>
          </v:shape>
          <o:OLEObject Type="Embed" ProgID="CorelDRAW.Graphic.11" ShapeID="_x0000_i1042" DrawAspect="Content" ObjectID="_1338387209" r:id="rId38"/>
        </w:object>
      </w: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4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RAZONES TRIGONOMÉTRICAS</w:t>
      </w:r>
    </w:p>
    <w:p w:rsidR="00EC7E1A" w:rsidRPr="00125FE8" w:rsidRDefault="00EC7E1A" w:rsidP="00EC7E1A">
      <w:pPr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numPr>
          <w:ilvl w:val="0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los valores de las 6 razones trigonométricas para el ángulo y el triángulo correspondiente.</w:t>
      </w:r>
    </w:p>
    <w:p w:rsidR="00EC7E1A" w:rsidRPr="00125FE8" w:rsidRDefault="00EC7E1A" w:rsidP="00EC7E1A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    </w:t>
      </w:r>
    </w:p>
    <w:p w:rsidR="00EC7E1A" w:rsidRPr="00125FE8" w:rsidRDefault="00EC7E1A" w:rsidP="00EC7E1A">
      <w:pPr>
        <w:ind w:left="2832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</w:t>
      </w: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</w:t>
      </w:r>
      <w:r w:rsidRPr="00125FE8">
        <w:rPr>
          <w:rFonts w:ascii="Comic Sans MS" w:hAnsi="Comic Sans MS"/>
          <w:sz w:val="24"/>
          <w:szCs w:val="24"/>
        </w:rPr>
        <w:object w:dxaOrig="3356" w:dyaOrig="1928">
          <v:shape id="_x0000_i1043" type="#_x0000_t75" style="width:129pt;height:74.25pt" o:ole="">
            <v:imagedata r:id="rId39" o:title=""/>
          </v:shape>
          <o:OLEObject Type="Embed" ProgID="CorelDRAW.Graphic.11" ShapeID="_x0000_i1043" DrawAspect="Content" ObjectID="_1338387210" r:id="rId40"/>
        </w:object>
      </w:r>
      <w:r w:rsidRPr="00125FE8">
        <w:rPr>
          <w:rFonts w:ascii="Comic Sans MS" w:hAnsi="Comic Sans MS"/>
          <w:sz w:val="24"/>
          <w:szCs w:val="24"/>
        </w:rPr>
        <w:t xml:space="preserve">                              </w:t>
      </w:r>
      <w:r w:rsidRPr="00125FE8">
        <w:rPr>
          <w:rFonts w:ascii="Comic Sans MS" w:hAnsi="Comic Sans MS"/>
          <w:noProof/>
          <w:sz w:val="24"/>
          <w:szCs w:val="24"/>
          <w:lang w:eastAsia="es-CO"/>
        </w:rPr>
        <w:drawing>
          <wp:inline distT="0" distB="0" distL="0" distR="0">
            <wp:extent cx="2190750" cy="1809750"/>
            <wp:effectExtent l="19050" t="0" r="0" b="0"/>
            <wp:docPr id="147" name="Imagen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052" w:dyaOrig="2983">
          <v:shape id="_x0000_i1044" type="#_x0000_t75" style="width:102pt;height:99.75pt" o:ole="">
            <v:imagedata r:id="rId42" o:title=""/>
          </v:shape>
          <o:OLEObject Type="Embed" ProgID="CorelDRAW.Graphic.11" ShapeID="_x0000_i1044" DrawAspect="Content" ObjectID="_1338387211" r:id="rId43"/>
        </w:object>
      </w:r>
      <w:r w:rsidRPr="00125FE8">
        <w:rPr>
          <w:rFonts w:ascii="Comic Sans MS" w:hAnsi="Comic Sans MS"/>
          <w:sz w:val="24"/>
          <w:szCs w:val="24"/>
        </w:rPr>
        <w:t xml:space="preserve">                                                               </w:t>
      </w:r>
      <w:r w:rsidRPr="00125FE8">
        <w:rPr>
          <w:rFonts w:ascii="Comic Sans MS" w:hAnsi="Comic Sans MS"/>
          <w:sz w:val="24"/>
          <w:szCs w:val="24"/>
        </w:rPr>
        <w:object w:dxaOrig="3543" w:dyaOrig="2062">
          <v:shape id="_x0000_i1045" type="#_x0000_t75" style="width:141pt;height:80.25pt" o:ole="">
            <v:imagedata r:id="rId44" o:title=""/>
          </v:shape>
          <o:OLEObject Type="Embed" ProgID="CorelDRAW.Graphic.11" ShapeID="_x0000_i1045" DrawAspect="Content" ObjectID="_1338387212" r:id="rId45"/>
        </w:object>
      </w:r>
    </w:p>
    <w:p w:rsidR="00EC7E1A" w:rsidRPr="00125FE8" w:rsidRDefault="00EC7E1A" w:rsidP="00EC7E1A">
      <w:pPr>
        <w:numPr>
          <w:ilvl w:val="0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Dada la razón trigonométrica correspondiente, hallar las demás razones trigonométricas:</w:t>
      </w:r>
    </w:p>
    <w:p w:rsidR="00EC7E1A" w:rsidRPr="00125FE8" w:rsidRDefault="00EC7E1A" w:rsidP="00EC7E1A">
      <w:pPr>
        <w:numPr>
          <w:ilvl w:val="1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3159" w:dyaOrig="660">
          <v:shape id="_x0000_i1046" type="#_x0000_t75" style="width:158.25pt;height:33pt" o:ole="">
            <v:imagedata r:id="rId46" o:title=""/>
          </v:shape>
          <o:OLEObject Type="Embed" ProgID="Equation.DSMT4" ShapeID="_x0000_i1046" DrawAspect="Content" ObjectID="_1338387213" r:id="rId47"/>
        </w:object>
      </w:r>
    </w:p>
    <w:p w:rsidR="00EC7E1A" w:rsidRPr="00125FE8" w:rsidRDefault="00EC7E1A" w:rsidP="00EC7E1A">
      <w:pPr>
        <w:numPr>
          <w:ilvl w:val="1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3260" w:dyaOrig="660">
          <v:shape id="_x0000_i1047" type="#_x0000_t75" style="width:162.75pt;height:33pt" o:ole="">
            <v:imagedata r:id="rId48" o:title=""/>
          </v:shape>
          <o:OLEObject Type="Embed" ProgID="Equation.DSMT4" ShapeID="_x0000_i1047" DrawAspect="Content" ObjectID="_1338387214" r:id="rId49"/>
        </w:object>
      </w:r>
    </w:p>
    <w:p w:rsidR="00EC7E1A" w:rsidRPr="00125FE8" w:rsidRDefault="00EC7E1A" w:rsidP="00EC7E1A">
      <w:pPr>
        <w:numPr>
          <w:ilvl w:val="1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6"/>
          <w:sz w:val="24"/>
          <w:szCs w:val="24"/>
        </w:rPr>
        <w:object w:dxaOrig="3200" w:dyaOrig="680">
          <v:shape id="_x0000_i1048" type="#_x0000_t75" style="width:159.75pt;height:33.75pt" o:ole="">
            <v:imagedata r:id="rId50" o:title=""/>
          </v:shape>
          <o:OLEObject Type="Embed" ProgID="Equation.DSMT4" ShapeID="_x0000_i1048" DrawAspect="Content" ObjectID="_1338387215" r:id="rId51"/>
        </w:object>
      </w:r>
    </w:p>
    <w:p w:rsidR="00EC7E1A" w:rsidRPr="00125FE8" w:rsidRDefault="00EC7E1A" w:rsidP="00EC7E1A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5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RESOLUCIÓN DE TRIÁNGULOS  CON RAZONES TRIGONOMÉTRICAS</w:t>
      </w:r>
    </w:p>
    <w:p w:rsidR="00EC7E1A" w:rsidRPr="00125FE8" w:rsidRDefault="00EC7E1A" w:rsidP="00EC7E1A">
      <w:pPr>
        <w:tabs>
          <w:tab w:val="num" w:pos="720"/>
        </w:tabs>
        <w:jc w:val="both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numPr>
          <w:ilvl w:val="0"/>
          <w:numId w:val="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el valor de las siguientes expresiones (Sin usar calculadora):</w:t>
      </w:r>
    </w:p>
    <w:p w:rsidR="00EC7E1A" w:rsidRPr="00125FE8" w:rsidRDefault="00EC7E1A" w:rsidP="00EC7E1A">
      <w:pPr>
        <w:numPr>
          <w:ilvl w:val="1"/>
          <w:numId w:val="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6"/>
          <w:sz w:val="24"/>
          <w:szCs w:val="24"/>
        </w:rPr>
        <w:object w:dxaOrig="1980" w:dyaOrig="660">
          <v:shape id="_x0000_i1049" type="#_x0000_t75" style="width:99pt;height:33pt" o:ole="">
            <v:imagedata r:id="rId52" o:title=""/>
          </v:shape>
          <o:OLEObject Type="Embed" ProgID="Equation.DSMT4" ShapeID="_x0000_i1049" DrawAspect="Content" ObjectID="_1338387216" r:id="rId53"/>
        </w:object>
      </w:r>
    </w:p>
    <w:p w:rsidR="00EC7E1A" w:rsidRPr="00125FE8" w:rsidRDefault="00EC7E1A" w:rsidP="00EC7E1A">
      <w:pPr>
        <w:numPr>
          <w:ilvl w:val="1"/>
          <w:numId w:val="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6"/>
          <w:sz w:val="24"/>
          <w:szCs w:val="24"/>
        </w:rPr>
        <w:object w:dxaOrig="2940" w:dyaOrig="660">
          <v:shape id="_x0000_i1050" type="#_x0000_t75" style="width:147pt;height:33pt" o:ole="">
            <v:imagedata r:id="rId54" o:title=""/>
          </v:shape>
          <o:OLEObject Type="Embed" ProgID="Equation.DSMT4" ShapeID="_x0000_i1050" DrawAspect="Content" ObjectID="_1338387217" r:id="rId55"/>
        </w:object>
      </w:r>
    </w:p>
    <w:p w:rsidR="00EC7E1A" w:rsidRPr="00125FE8" w:rsidRDefault="00EC7E1A" w:rsidP="00EC7E1A">
      <w:pPr>
        <w:numPr>
          <w:ilvl w:val="2"/>
          <w:numId w:val="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ontrar el valor de la incógnita en cada triángulo.</w: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5821" w:dyaOrig="3008">
          <v:shape id="_x0000_i1051" type="#_x0000_t75" style="width:195.75pt;height:100.5pt" o:ole="">
            <v:imagedata r:id="rId56" o:title=""/>
          </v:shape>
          <o:OLEObject Type="Embed" ProgID="CorelDRAW.Graphic.11" ShapeID="_x0000_i1051" DrawAspect="Content" ObjectID="_1338387218" r:id="rId57"/>
        </w:objec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10075" w:dyaOrig="4484">
          <v:shape id="_x0000_i1052" type="#_x0000_t75" style="width:219pt;height:97.5pt" o:ole="">
            <v:imagedata r:id="rId58" o:title=""/>
          </v:shape>
          <o:OLEObject Type="Embed" ProgID="CorelDRAW.Graphic.11" ShapeID="_x0000_i1052" DrawAspect="Content" ObjectID="_1338387219" r:id="rId59"/>
        </w:object>
      </w:r>
    </w:p>
    <w:p w:rsidR="00EC7E1A" w:rsidRPr="00125FE8" w:rsidRDefault="00EC7E1A" w:rsidP="00EC7E1A">
      <w:pPr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10075" w:dyaOrig="4472">
          <v:shape id="_x0000_i1053" type="#_x0000_t75" style="width:213.75pt;height:95.25pt" o:ole="">
            <v:imagedata r:id="rId60" o:title=""/>
          </v:shape>
          <o:OLEObject Type="Embed" ProgID="CorelDRAW.Graphic.11" ShapeID="_x0000_i1053" DrawAspect="Content" ObjectID="_1338387220" r:id="rId61"/>
        </w:objec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6637" w:dyaOrig="4315">
          <v:shape id="_x0000_i1054" type="#_x0000_t75" style="width:180pt;height:116.25pt" o:ole="">
            <v:imagedata r:id="rId62" o:title=""/>
          </v:shape>
          <o:OLEObject Type="Embed" ProgID="CorelDRAW.Graphic.11" ShapeID="_x0000_i1054" DrawAspect="Content" ObjectID="_1338387221" r:id="rId63"/>
        </w:objec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5922" w:dyaOrig="4101">
          <v:shape id="_x0000_i1055" type="#_x0000_t75" style="width:167.25pt;height:116.25pt" o:ole="">
            <v:imagedata r:id="rId64" o:title=""/>
          </v:shape>
          <o:OLEObject Type="Embed" ProgID="CorelDRAW.Graphic.11" ShapeID="_x0000_i1055" DrawAspect="Content" ObjectID="_1338387222" r:id="rId65"/>
        </w:object>
      </w:r>
    </w:p>
    <w:p w:rsidR="00EC7E1A" w:rsidRPr="00125FE8" w:rsidRDefault="00EC7E1A" w:rsidP="00EC7E1A">
      <w:pPr>
        <w:jc w:val="center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7075" w:dyaOrig="4200">
          <v:shape id="_x0000_i1056" type="#_x0000_t75" style="width:222.75pt;height:132.75pt" o:ole="">
            <v:imagedata r:id="rId66" o:title=""/>
          </v:shape>
          <o:OLEObject Type="Embed" ProgID="CorelDRAW.Graphic.11" ShapeID="_x0000_i1056" DrawAspect="Content" ObjectID="_1338387223" r:id="rId67"/>
        </w:object>
      </w:r>
    </w:p>
    <w:p w:rsidR="00EC7E1A" w:rsidRPr="00125FE8" w:rsidRDefault="00EC7E1A" w:rsidP="00EC7E1A">
      <w:pPr>
        <w:jc w:val="right"/>
        <w:rPr>
          <w:rFonts w:ascii="Comic Sans MS" w:hAnsi="Comic Sans MS"/>
          <w:sz w:val="24"/>
          <w:szCs w:val="24"/>
        </w:rPr>
      </w:pPr>
    </w:p>
    <w:p w:rsidR="00EC7E1A" w:rsidRPr="00125FE8" w:rsidRDefault="00EC7E1A" w:rsidP="00EC7E1A">
      <w:pPr>
        <w:jc w:val="right"/>
        <w:rPr>
          <w:rFonts w:ascii="Comic Sans MS" w:hAnsi="Comic Sans MS"/>
          <w:sz w:val="24"/>
          <w:szCs w:val="24"/>
        </w:rPr>
      </w:pPr>
    </w:p>
    <w:p w:rsidR="00430AFA" w:rsidRDefault="00430AFA"/>
    <w:sectPr w:rsidR="00430AFA" w:rsidSect="00430AFA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empus Sans ITC">
    <w:altName w:val="Gabriola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54335"/>
    <w:multiLevelType w:val="hybridMultilevel"/>
    <w:tmpl w:val="2B70E56E"/>
    <w:lvl w:ilvl="0" w:tplc="D20CBD34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473AE0C6">
      <w:start w:val="4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2" w:tplc="A7F8587E">
      <w:start w:val="1"/>
      <w:numFmt w:val="lowerLetter"/>
      <w:lvlText w:val="%3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066A40"/>
    <w:multiLevelType w:val="hybridMultilevel"/>
    <w:tmpl w:val="EEE42086"/>
    <w:lvl w:ilvl="0" w:tplc="FE768C7E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16CE1C4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040DB3"/>
    <w:multiLevelType w:val="hybridMultilevel"/>
    <w:tmpl w:val="66762A74"/>
    <w:lvl w:ilvl="0" w:tplc="B7EC50E2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17186B0A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A82228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9DCAC230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E7400A7C">
      <w:start w:val="3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C3073A"/>
    <w:multiLevelType w:val="hybridMultilevel"/>
    <w:tmpl w:val="CF323AAC"/>
    <w:lvl w:ilvl="0" w:tplc="9E52198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1D56E7"/>
    <w:multiLevelType w:val="hybridMultilevel"/>
    <w:tmpl w:val="5D32D3DA"/>
    <w:lvl w:ilvl="0" w:tplc="A816DCA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F2FA1DB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00E2CE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7635A5"/>
    <w:multiLevelType w:val="hybridMultilevel"/>
    <w:tmpl w:val="5AF4A8AA"/>
    <w:lvl w:ilvl="0" w:tplc="D954065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15E8D44C">
      <w:start w:val="3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2" w:tplc="E4BCA0F8">
      <w:start w:val="1"/>
      <w:numFmt w:val="lowerLetter"/>
      <w:lvlText w:val="%3)"/>
      <w:lvlJc w:val="left"/>
      <w:pPr>
        <w:tabs>
          <w:tab w:val="num" w:pos="2340"/>
        </w:tabs>
        <w:ind w:left="1980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3DE113F"/>
    <w:multiLevelType w:val="hybridMultilevel"/>
    <w:tmpl w:val="84589208"/>
    <w:lvl w:ilvl="0" w:tplc="064E1BB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E43C68A8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C486526"/>
    <w:multiLevelType w:val="hybridMultilevel"/>
    <w:tmpl w:val="6E402714"/>
    <w:lvl w:ilvl="0" w:tplc="F5F2E0C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8AB83432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C38AFFA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0"/>
  </w:num>
  <w:num w:numId="5">
    <w:abstractNumId w:val="2"/>
  </w:num>
  <w:num w:numId="6">
    <w:abstractNumId w:val="3"/>
  </w:num>
  <w:num w:numId="7">
    <w:abstractNumId w:val="6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C7E1A"/>
    <w:rsid w:val="00430AFA"/>
    <w:rsid w:val="00AB4BD5"/>
    <w:rsid w:val="00EC7E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7E1A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EC7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C7E1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384</Words>
  <Characters>2116</Characters>
  <Application>Microsoft Office Word</Application>
  <DocSecurity>0</DocSecurity>
  <Lines>17</Lines>
  <Paragraphs>4</Paragraphs>
  <ScaleCrop>false</ScaleCrop>
  <Company>RevolucionUnattended</Company>
  <LinksUpToDate>false</LinksUpToDate>
  <CharactersWithSpaces>2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ILLE</dc:creator>
  <cp:lastModifiedBy>GUILLE</cp:lastModifiedBy>
  <cp:revision>2</cp:revision>
  <dcterms:created xsi:type="dcterms:W3CDTF">2010-06-18T22:21:00Z</dcterms:created>
  <dcterms:modified xsi:type="dcterms:W3CDTF">2010-06-18T22:24:00Z</dcterms:modified>
</cp:coreProperties>
</file>